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0109FC" w14:textId="77777777" w:rsidR="00220C5F" w:rsidRDefault="00220C5F" w:rsidP="00220C5F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Trường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CS Kim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Sơn</w:t>
      </w:r>
      <w:proofErr w:type="spellEnd"/>
    </w:p>
    <w:p w14:paraId="60E8DA97" w14:textId="77777777" w:rsidR="00220C5F" w:rsidRDefault="00220C5F" w:rsidP="00220C5F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GV: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Nguyễn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u Trang</w:t>
      </w:r>
    </w:p>
    <w:p w14:paraId="6016CF16" w14:textId="6CB90DF0" w:rsidR="00220C5F" w:rsidRDefault="00220C5F" w:rsidP="00220C5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HƯỚNG DẪN ÔN TẬP TOÁN 8</w:t>
      </w:r>
    </w:p>
    <w:p w14:paraId="1258A95A" w14:textId="3D088AFD" w:rsidR="00220C5F" w:rsidRPr="007307B3" w:rsidRDefault="00220C5F" w:rsidP="00220C5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HÌNH HỌC</w:t>
      </w:r>
    </w:p>
    <w:p w14:paraId="0793CF77" w14:textId="77777777" w:rsidR="00220C5F" w:rsidRPr="007307B3" w:rsidRDefault="00220C5F" w:rsidP="00220C5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uầ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2.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ngày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0/2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đế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6/2</w:t>
      </w:r>
    </w:p>
    <w:p w14:paraId="4C8AC825" w14:textId="77777777" w:rsidR="00220C5F" w:rsidRPr="007307B3" w:rsidRDefault="00220C5F" w:rsidP="00220C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1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hình thang ABCD (AB // CD) có </w:t>
      </w:r>
      <w:r w:rsidRPr="007307B3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00" w:dyaOrig="345" w14:anchorId="3F2134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5" o:title=""/>
          </v:shape>
          <o:OLEObject Type="Embed" ProgID="Equation.DSMT4" ShapeID="_x0000_i1025" DrawAspect="Content" ObjectID="_1644911110" r:id="rId6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307B3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80" w:dyaOrig="300" w14:anchorId="77DF9CD2">
          <v:shape id="_x0000_i1026" type="#_x0000_t75" style="width:69pt;height:15pt" o:ole="">
            <v:imagedata r:id="rId7" o:title=""/>
          </v:shape>
          <o:OLEObject Type="Embed" ProgID="Equation.DSMT4" ShapeID="_x0000_i1026" DrawAspect="Content" ObjectID="_1644911111" r:id="rId8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ọi M là trung điểm của CD, E là giao điểm của MA và BD, F là giao điểm của MB và AC.</w:t>
      </w:r>
      <w:bookmarkStart w:id="0" w:name="_GoBack"/>
      <w:bookmarkEnd w:id="0"/>
    </w:p>
    <w:p w14:paraId="032D0AF6" w14:textId="77777777" w:rsidR="00220C5F" w:rsidRPr="007307B3" w:rsidRDefault="00220C5F" w:rsidP="00220C5F">
      <w:pPr>
        <w:pStyle w:val="ListParagraph1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>Chứng minh rằng EF song song với AB</w:t>
      </w:r>
    </w:p>
    <w:p w14:paraId="720A38D6" w14:textId="77777777" w:rsidR="00220C5F" w:rsidRPr="007307B3" w:rsidRDefault="00220C5F" w:rsidP="00220C5F">
      <w:pPr>
        <w:pStyle w:val="ListParagraph1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độ dài đoạn thẳng EF. </w:t>
      </w:r>
    </w:p>
    <w:p w14:paraId="0D334FCD" w14:textId="77777777" w:rsidR="00220C5F" w:rsidRPr="007307B3" w:rsidRDefault="00220C5F" w:rsidP="00220C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2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>: Cho hình thang ABCD (AB // CD), O là giao điểm của AC và BD. Đường thẳng qua O song song với AB, CD cắt AD, BC lần lượt ở M, N. Chứng minh:</w:t>
      </w:r>
    </w:p>
    <w:p w14:paraId="04891ECD" w14:textId="77777777" w:rsidR="00220C5F" w:rsidRPr="007307B3" w:rsidRDefault="00220C5F" w:rsidP="00220C5F">
      <w:pPr>
        <w:pStyle w:val="ListParagraph1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00" w:dyaOrig="300" w14:anchorId="58902F5B">
          <v:shape id="_x0000_i1027" type="#_x0000_t75" style="width:60pt;height:15pt" o:ole="">
            <v:imagedata r:id="rId9" o:title=""/>
          </v:shape>
          <o:OLEObject Type="Embed" ProgID="Equation.DSMT4" ShapeID="_x0000_i1027" DrawAspect="Content" ObjectID="_1644911112" r:id="rId10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B6F6236" w14:textId="77777777" w:rsidR="00220C5F" w:rsidRPr="007307B3" w:rsidRDefault="00220C5F" w:rsidP="00220C5F">
      <w:pPr>
        <w:pStyle w:val="ListParagraph1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635" w:dyaOrig="720" w14:anchorId="2E7594B2">
          <v:shape id="_x0000_i1028" type="#_x0000_t75" style="width:81.75pt;height:36pt" o:ole="">
            <v:imagedata r:id="rId11" o:title=""/>
          </v:shape>
          <o:OLEObject Type="Embed" ProgID="Equation.DSMT4" ShapeID="_x0000_i1028" DrawAspect="Content" ObjectID="_1644911113" r:id="rId12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B176CE3" w14:textId="77777777" w:rsidR="00220C5F" w:rsidRPr="007307B3" w:rsidRDefault="00220C5F" w:rsidP="00220C5F">
      <w:pPr>
        <w:spacing w:after="0" w:line="276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3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G là trọng tâm tam giác ABC. Qua G vẽ đường thẳng song song với AB cắt BC tại D. Chứng minh rằng: </w:t>
      </w:r>
      <w:r w:rsidRPr="007307B3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335" w:dyaOrig="720" w14:anchorId="6FD633F2">
          <v:shape id="_x0000_i1029" type="#_x0000_t75" style="width:66.75pt;height:36pt" o:ole="">
            <v:imagedata r:id="rId13" o:title=""/>
          </v:shape>
          <o:OLEObject Type="Embed" ProgID="Equation.DSMT4" ShapeID="_x0000_i1029" DrawAspect="Content" ObjectID="_1644911114" r:id="rId14"/>
        </w:object>
      </w:r>
    </w:p>
    <w:p w14:paraId="41D39C70" w14:textId="77777777" w:rsidR="007754CF" w:rsidRDefault="007754CF"/>
    <w:sectPr w:rsidR="007754C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316AE"/>
    <w:multiLevelType w:val="multilevel"/>
    <w:tmpl w:val="062316A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581CC3"/>
    <w:multiLevelType w:val="multilevel"/>
    <w:tmpl w:val="62581CC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C5F"/>
    <w:rsid w:val="00220C5F"/>
    <w:rsid w:val="00775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EEDAF5"/>
  <w15:chartTrackingRefBased/>
  <w15:docId w15:val="{C9D2860D-7C3E-48DA-AF2A-AA8559194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20C5F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220C5F"/>
    <w:pPr>
      <w:spacing w:after="120" w:line="264" w:lineRule="auto"/>
      <w:ind w:left="720"/>
      <w:contextualSpacing/>
    </w:pPr>
    <w:rPr>
      <w:rFonts w:eastAsiaTheme="minorEastAsia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3:56:00Z</dcterms:created>
  <dcterms:modified xsi:type="dcterms:W3CDTF">2020-03-05T03:58:00Z</dcterms:modified>
</cp:coreProperties>
</file>